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843" w:rsidRDefault="00094108" w:rsidP="001718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y 4</w:t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</w:r>
      <w:r w:rsidR="00171843">
        <w:rPr>
          <w:rFonts w:ascii="Times New Roman" w:hAnsi="Times New Roman" w:cs="Times New Roman"/>
          <w:sz w:val="24"/>
          <w:szCs w:val="24"/>
        </w:rPr>
        <w:tab/>
        <w:t>Name: _______________________</w:t>
      </w:r>
    </w:p>
    <w:p w:rsidR="00547E25" w:rsidRPr="00171843" w:rsidRDefault="00547E25" w:rsidP="00171843">
      <w:pPr>
        <w:rPr>
          <w:rFonts w:ascii="Times New Roman" w:hAnsi="Times New Roman" w:cs="Times New Roman"/>
          <w:sz w:val="24"/>
          <w:szCs w:val="24"/>
        </w:rPr>
      </w:pPr>
    </w:p>
    <w:p w:rsidR="008A4281" w:rsidRDefault="00094108" w:rsidP="00171843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Bases</w:t>
      </w:r>
    </w:p>
    <w:p w:rsidR="00547E25" w:rsidRPr="00171843" w:rsidRDefault="00547E25" w:rsidP="00C72CF9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C72CF9" w:rsidRDefault="00547E25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171843" w:rsidRPr="00547E2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94108">
        <w:rPr>
          <w:rFonts w:ascii="Times New Roman" w:hAnsi="Times New Roman" w:cs="Times New Roman"/>
          <w:sz w:val="24"/>
          <w:szCs w:val="24"/>
        </w:rPr>
        <w:t>Convert the following numbers from base 10, to base 8.</w:t>
      </w:r>
    </w:p>
    <w:p w:rsidR="00094108" w:rsidRDefault="00094108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94108" w:rsidRDefault="00094108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C72CF9" w:rsidRDefault="00094108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868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</w:t>
      </w:r>
      <w:proofErr w:type="gramStart"/>
      <w:r>
        <w:rPr>
          <w:rFonts w:ascii="Times New Roman" w:hAnsi="Times New Roman" w:cs="Times New Roman"/>
          <w:sz w:val="24"/>
          <w:szCs w:val="24"/>
        </w:rPr>
        <w:t>)  101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="00086806">
        <w:rPr>
          <w:rFonts w:ascii="Times New Roman" w:hAnsi="Times New Roman" w:cs="Times New Roman"/>
          <w:sz w:val="24"/>
          <w:szCs w:val="24"/>
        </w:rPr>
        <w:t>345</w:t>
      </w: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 Convert the following numbers from base 10, to base 5.</w:t>
      </w: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 3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</w:t>
      </w:r>
      <w:proofErr w:type="gramStart"/>
      <w:r>
        <w:rPr>
          <w:rFonts w:ascii="Times New Roman" w:hAnsi="Times New Roman" w:cs="Times New Roman"/>
          <w:sz w:val="24"/>
          <w:szCs w:val="24"/>
        </w:rPr>
        <w:t>)  113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  346</w:t>
      </w: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 Convert the following numbers from base 10 to binary (base 2).</w:t>
      </w: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094108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>3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)   1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</w:t>
      </w:r>
      <w:proofErr w:type="gramStart"/>
      <w:r>
        <w:rPr>
          <w:rFonts w:ascii="Times New Roman" w:hAnsi="Times New Roman" w:cs="Times New Roman"/>
          <w:sz w:val="24"/>
          <w:szCs w:val="24"/>
        </w:rPr>
        <w:t>)  300</w:t>
      </w:r>
      <w:proofErr w:type="gramEnd"/>
    </w:p>
    <w:p w:rsidR="00F77886" w:rsidRDefault="00F77886" w:rsidP="00F77886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F77886" w:rsidRDefault="00F77886" w:rsidP="00F77886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F77886" w:rsidRDefault="00F77886" w:rsidP="00F77886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F77886" w:rsidRDefault="00F77886" w:rsidP="00F77886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F77886" w:rsidRDefault="00F77886" w:rsidP="00F77886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F77886" w:rsidRDefault="00F7788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  <w:r w:rsidRPr="00AF4398">
        <w:rPr>
          <w:rFonts w:ascii="Times New Roman" w:hAnsi="Times New Roman" w:cs="Times New Roman"/>
          <w:sz w:val="24"/>
          <w:szCs w:val="24"/>
        </w:rPr>
        <w:t xml:space="preserve"> </w:t>
      </w:r>
      <w:r w:rsidR="00AF4398" w:rsidRPr="00AF4398">
        <w:rPr>
          <w:rFonts w:ascii="Times New Roman" w:hAnsi="Times New Roman" w:cs="Times New Roman"/>
          <w:sz w:val="24"/>
          <w:szCs w:val="24"/>
        </w:rPr>
        <w:tab/>
      </w: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 Convert the following number from base 6 to base 10.</w:t>
      </w: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Pr="00086806" w:rsidRDefault="00086806" w:rsidP="00086806">
      <w:pPr>
        <w:pStyle w:val="ListParagraph"/>
        <w:numPr>
          <w:ilvl w:val="0"/>
          <w:numId w:val="4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1.8pt;height:18pt" o:ole="">
            <v:imagedata r:id="rId6" o:title=""/>
          </v:shape>
          <o:OLEObject Type="Embed" ProgID="Equation.DSMT4" ShapeID="_x0000_i1029" DrawAspect="Content" ObjectID="_1470806946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2" type="#_x0000_t75" style="width:87.25pt;height:18pt" o:ole="">
            <v:imagedata r:id="rId8" o:title=""/>
          </v:shape>
          <o:OLEObject Type="Embed" ProgID="Equation.DSMT4" ShapeID="_x0000_i1032" DrawAspect="Content" ObjectID="_1470806947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35" type="#_x0000_t75" style="width:94.9pt;height:18pt" o:ole="">
            <v:imagedata r:id="rId10" o:title=""/>
          </v:shape>
          <o:OLEObject Type="Embed" ProgID="Equation.DSMT4" ShapeID="_x0000_i1035" DrawAspect="Content" ObjectID="_1470806948" r:id="rId11"/>
        </w:object>
      </w: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72CF9" w:rsidRDefault="00C72CF9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)  Convert the following number from binary to base 10.</w:t>
      </w: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Default="00086806" w:rsidP="00AF4398">
      <w:pPr>
        <w:tabs>
          <w:tab w:val="left" w:pos="360"/>
        </w:tabs>
        <w:ind w:left="-360"/>
        <w:rPr>
          <w:rFonts w:ascii="Times New Roman" w:hAnsi="Times New Roman" w:cs="Times New Roman"/>
          <w:sz w:val="24"/>
          <w:szCs w:val="24"/>
        </w:rPr>
      </w:pPr>
    </w:p>
    <w:p w:rsidR="00086806" w:rsidRPr="00086806" w:rsidRDefault="00086806" w:rsidP="00086806">
      <w:pPr>
        <w:pStyle w:val="ListParagraph"/>
        <w:numPr>
          <w:ilvl w:val="0"/>
          <w:numId w:val="5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2079" w:dyaOrig="360">
          <v:shape id="_x0000_i1038" type="#_x0000_t75" style="width:104.2pt;height:18pt" o:ole="">
            <v:imagedata r:id="rId12" o:title=""/>
          </v:shape>
          <o:OLEObject Type="Embed" ProgID="Equation.DSMT4" ShapeID="_x0000_i1038" DrawAspect="Content" ObjectID="_1470806949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2200" w:dyaOrig="360">
          <v:shape id="_x0000_i1041" type="#_x0000_t75" style="width:110.2pt;height:18pt" o:ole="">
            <v:imagedata r:id="rId14" o:title=""/>
          </v:shape>
          <o:OLEObject Type="Embed" ProgID="Equation.DSMT4" ShapeID="_x0000_i1041" DrawAspect="Content" ObjectID="_1470806950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 </w:t>
      </w:r>
      <w:r w:rsidRPr="00086806">
        <w:rPr>
          <w:rFonts w:ascii="Times New Roman" w:hAnsi="Times New Roman" w:cs="Times New Roman"/>
          <w:position w:val="-12"/>
          <w:sz w:val="24"/>
          <w:szCs w:val="24"/>
        </w:rPr>
        <w:object w:dxaOrig="1960" w:dyaOrig="360">
          <v:shape id="_x0000_i1044" type="#_x0000_t75" style="width:98.2pt;height:18pt" o:ole="">
            <v:imagedata r:id="rId16" o:title=""/>
          </v:shape>
          <o:OLEObject Type="Embed" ProgID="Equation.DSMT4" ShapeID="_x0000_i1044" DrawAspect="Content" ObjectID="_1470806951" r:id="rId17"/>
        </w:object>
      </w:r>
    </w:p>
    <w:sectPr w:rsidR="00086806" w:rsidRPr="00086806" w:rsidSect="00171843">
      <w:pgSz w:w="12240" w:h="15840"/>
      <w:pgMar w:top="108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26899"/>
    <w:multiLevelType w:val="hybridMultilevel"/>
    <w:tmpl w:val="09102ACA"/>
    <w:lvl w:ilvl="0" w:tplc="594C2CC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5C7B1FD5"/>
    <w:multiLevelType w:val="hybridMultilevel"/>
    <w:tmpl w:val="75747792"/>
    <w:lvl w:ilvl="0" w:tplc="FD00A92C">
      <w:start w:val="2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>
    <w:nsid w:val="64F7127E"/>
    <w:multiLevelType w:val="hybridMultilevel"/>
    <w:tmpl w:val="FEF6DD84"/>
    <w:lvl w:ilvl="0" w:tplc="0E52DB8A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>
    <w:nsid w:val="6C68295F"/>
    <w:multiLevelType w:val="hybridMultilevel"/>
    <w:tmpl w:val="B8BA37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48D1F0B"/>
    <w:multiLevelType w:val="hybridMultilevel"/>
    <w:tmpl w:val="00181990"/>
    <w:lvl w:ilvl="0" w:tplc="66D8E808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843"/>
    <w:rsid w:val="00086806"/>
    <w:rsid w:val="00094108"/>
    <w:rsid w:val="00171843"/>
    <w:rsid w:val="001E21B4"/>
    <w:rsid w:val="00264195"/>
    <w:rsid w:val="00483534"/>
    <w:rsid w:val="00547E25"/>
    <w:rsid w:val="007B3FAC"/>
    <w:rsid w:val="008A4281"/>
    <w:rsid w:val="00904BB8"/>
    <w:rsid w:val="009D4B47"/>
    <w:rsid w:val="00AF4398"/>
    <w:rsid w:val="00C72CF9"/>
    <w:rsid w:val="00F7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184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18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04</Words>
  <Characters>5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4-08-29T13:42:00Z</cp:lastPrinted>
  <dcterms:created xsi:type="dcterms:W3CDTF">2014-08-29T13:35:00Z</dcterms:created>
  <dcterms:modified xsi:type="dcterms:W3CDTF">2014-08-29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